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5789"/>
        <w:gridCol w:w="5118"/>
      </w:tblGrid>
      <w:tr w:rsidR="000D779C" w:rsidRPr="000D779C" w:rsidTr="001754D5">
        <w:tc>
          <w:tcPr>
            <w:tcW w:w="2654" w:type="pct"/>
          </w:tcPr>
          <w:p w:rsidR="000D779C" w:rsidRPr="000D779C" w:rsidRDefault="000D779C" w:rsidP="001754D5">
            <w:pPr>
              <w:jc w:val="center"/>
              <w:rPr>
                <w:b/>
                <w:sz w:val="26"/>
                <w:szCs w:val="26"/>
              </w:rPr>
            </w:pPr>
            <w:r w:rsidRPr="000D779C">
              <w:rPr>
                <w:b/>
                <w:sz w:val="26"/>
                <w:szCs w:val="26"/>
              </w:rPr>
              <w:t>TRƯỜNG THPT NGÔ GIA TỰ</w:t>
            </w:r>
          </w:p>
          <w:p w:rsidR="000D779C" w:rsidRPr="000D779C" w:rsidRDefault="000D779C" w:rsidP="001754D5">
            <w:pPr>
              <w:jc w:val="center"/>
              <w:rPr>
                <w:b/>
                <w:sz w:val="26"/>
                <w:szCs w:val="26"/>
              </w:rPr>
            </w:pPr>
            <w:r w:rsidRPr="000D779C">
              <w:rPr>
                <w:b/>
                <w:sz w:val="26"/>
                <w:szCs w:val="26"/>
              </w:rPr>
              <w:t>TỔ: HÓA HỌC</w:t>
            </w:r>
          </w:p>
          <w:p w:rsidR="000D779C" w:rsidRPr="000D779C" w:rsidRDefault="00E2584C" w:rsidP="001754D5">
            <w:pPr>
              <w:jc w:val="center"/>
              <w:rPr>
                <w:sz w:val="26"/>
                <w:szCs w:val="26"/>
              </w:rPr>
            </w:pPr>
            <w:bookmarkStart w:id="0" w:name="name_school"/>
            <w:bookmarkStart w:id="1" w:name="name_management"/>
            <w:bookmarkEnd w:id="0"/>
            <w:r w:rsidRPr="000D779C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7728" behindDoc="0" locked="0" layoutInCell="0" allowOverlap="1">
                      <wp:simplePos x="0" y="0"/>
                      <wp:positionH relativeFrom="column">
                        <wp:posOffset>1170186</wp:posOffset>
                      </wp:positionH>
                      <wp:positionV relativeFrom="paragraph">
                        <wp:posOffset>75388</wp:posOffset>
                      </wp:positionV>
                      <wp:extent cx="1190625" cy="0"/>
                      <wp:effectExtent l="0" t="0" r="0" b="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906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38E51B6" id="Straight Connector 4" o:spid="_x0000_s1026" style="position:absolute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2.15pt,5.95pt" to="185.9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" o:allowincell="f"/>
                  </w:pict>
                </mc:Fallback>
              </mc:AlternateContent>
            </w:r>
            <w:bookmarkEnd w:id="1"/>
          </w:p>
          <w:p w:rsidR="000D779C" w:rsidRPr="000D779C" w:rsidRDefault="00C93148" w:rsidP="001754D5">
            <w:pPr>
              <w:jc w:val="center"/>
              <w:rPr>
                <w:sz w:val="26"/>
                <w:szCs w:val="26"/>
              </w:rPr>
            </w:pPr>
            <w:r w:rsidRPr="000D779C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961390</wp:posOffset>
                      </wp:positionH>
                      <wp:positionV relativeFrom="paragraph">
                        <wp:posOffset>10160</wp:posOffset>
                      </wp:positionV>
                      <wp:extent cx="1581150" cy="269240"/>
                      <wp:effectExtent l="0" t="0" r="0" b="0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1150" cy="269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779C" w:rsidRPr="0086559A" w:rsidRDefault="000D779C" w:rsidP="000D779C">
                                  <w:pPr>
                                    <w:jc w:val="center"/>
                                  </w:pPr>
                                  <w:r w:rsidRPr="0086559A"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75.7pt;margin-top:.8pt;width:124.5pt;height:21.2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">
                      <v:textbox>
                        <w:txbxContent>
                          <w:p w:rsidR="000D779C" w:rsidRPr="0086559A" w:rsidRDefault="000D779C" w:rsidP="000D779C">
                            <w:pPr>
                              <w:jc w:val="center"/>
                            </w:pPr>
                            <w:r w:rsidRPr="0086559A"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D779C" w:rsidRPr="000D779C" w:rsidRDefault="000D779C" w:rsidP="001754D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346" w:type="pct"/>
          </w:tcPr>
          <w:p w:rsidR="000D779C" w:rsidRPr="000D779C" w:rsidRDefault="000D779C" w:rsidP="001754D5">
            <w:pPr>
              <w:jc w:val="center"/>
              <w:rPr>
                <w:b/>
                <w:bCs/>
                <w:sz w:val="26"/>
                <w:szCs w:val="26"/>
              </w:rPr>
            </w:pPr>
            <w:r w:rsidRPr="000D779C">
              <w:rPr>
                <w:b/>
                <w:bCs/>
                <w:sz w:val="26"/>
                <w:szCs w:val="26"/>
              </w:rPr>
              <w:t>KIỂM TRA TẬP TRUNG TUẦN 7</w:t>
            </w:r>
          </w:p>
          <w:p w:rsidR="000D779C" w:rsidRPr="000D779C" w:rsidRDefault="000D779C" w:rsidP="001754D5">
            <w:pPr>
              <w:jc w:val="center"/>
              <w:rPr>
                <w:b/>
                <w:bCs/>
                <w:sz w:val="26"/>
                <w:szCs w:val="26"/>
              </w:rPr>
            </w:pPr>
            <w:r w:rsidRPr="000D779C">
              <w:rPr>
                <w:b/>
                <w:bCs/>
                <w:sz w:val="26"/>
                <w:szCs w:val="26"/>
              </w:rPr>
              <w:t>NĂM HỌC 2019 - 2020</w:t>
            </w:r>
          </w:p>
          <w:p w:rsidR="000D779C" w:rsidRPr="000D779C" w:rsidRDefault="000D779C" w:rsidP="001754D5">
            <w:pPr>
              <w:jc w:val="center"/>
              <w:rPr>
                <w:bCs/>
                <w:sz w:val="26"/>
                <w:szCs w:val="26"/>
              </w:rPr>
            </w:pPr>
            <w:r w:rsidRPr="000D779C">
              <w:rPr>
                <w:b/>
                <w:bCs/>
                <w:sz w:val="26"/>
                <w:szCs w:val="26"/>
              </w:rPr>
              <w:t>M</w:t>
            </w:r>
            <w:r w:rsidRPr="000D779C">
              <w:rPr>
                <w:b/>
                <w:bCs/>
                <w:sz w:val="26"/>
                <w:szCs w:val="26"/>
                <w:lang w:val="vi-VN"/>
              </w:rPr>
              <w:t>ôn: HÓA HỌC</w:t>
            </w:r>
            <w:r w:rsidRPr="000D779C">
              <w:rPr>
                <w:bCs/>
                <w:sz w:val="26"/>
                <w:szCs w:val="26"/>
              </w:rPr>
              <w:t xml:space="preserve"> </w:t>
            </w:r>
            <w:r w:rsidRPr="000D779C">
              <w:rPr>
                <w:b/>
                <w:bCs/>
                <w:sz w:val="26"/>
                <w:szCs w:val="26"/>
              </w:rPr>
              <w:t>– Khối lớp</w:t>
            </w:r>
            <w:r w:rsidRPr="000D779C">
              <w:rPr>
                <w:b/>
                <w:bCs/>
                <w:sz w:val="26"/>
                <w:szCs w:val="26"/>
                <w:lang w:val="vi-VN"/>
              </w:rPr>
              <w:t>:</w:t>
            </w:r>
            <w:r w:rsidRPr="000D779C">
              <w:rPr>
                <w:b/>
                <w:bCs/>
                <w:sz w:val="26"/>
                <w:szCs w:val="26"/>
              </w:rPr>
              <w:t xml:space="preserve"> 10</w:t>
            </w:r>
          </w:p>
          <w:p w:rsidR="000D779C" w:rsidRPr="000D779C" w:rsidRDefault="000D779C" w:rsidP="001754D5">
            <w:pPr>
              <w:jc w:val="center"/>
              <w:rPr>
                <w:i/>
                <w:iCs/>
                <w:sz w:val="26"/>
                <w:szCs w:val="26"/>
              </w:rPr>
            </w:pPr>
            <w:r w:rsidRPr="000D779C">
              <w:rPr>
                <w:i/>
                <w:iCs/>
                <w:sz w:val="26"/>
                <w:szCs w:val="26"/>
              </w:rPr>
              <w:t>Thời gian làm bài : 45 phút</w:t>
            </w:r>
          </w:p>
          <w:p w:rsidR="000D779C" w:rsidRPr="000D779C" w:rsidRDefault="000D779C" w:rsidP="001754D5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:rsidR="000D779C" w:rsidRPr="00B520DD" w:rsidRDefault="000D779C" w:rsidP="000D779C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:rsidR="000D779C" w:rsidRPr="00E55FB7" w:rsidRDefault="000D779C" w:rsidP="000D779C">
      <w:pPr>
        <w:rPr>
          <w:sz w:val="26"/>
          <w:szCs w:val="26"/>
        </w:rPr>
      </w:pPr>
      <w:r w:rsidRPr="00E55FB7">
        <w:rPr>
          <w:sz w:val="26"/>
          <w:szCs w:val="26"/>
        </w:rPr>
        <w:t>Họ và tên học sinh :.................................................... Lớp: …… Số báo danh : ..................</w:t>
      </w:r>
    </w:p>
    <w:p w:rsidR="000D779C" w:rsidRPr="00B520DD" w:rsidRDefault="00C93148" w:rsidP="000D779C">
      <w:pPr>
        <w:rPr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6704" behindDoc="0" locked="0" layoutInCell="1" allowOverlap="1">
                <wp:simplePos x="0" y="0"/>
                <wp:positionH relativeFrom="column">
                  <wp:posOffset>38100</wp:posOffset>
                </wp:positionH>
                <wp:positionV relativeFrom="paragraph">
                  <wp:posOffset>111124</wp:posOffset>
                </wp:positionV>
                <wp:extent cx="5939790" cy="0"/>
                <wp:effectExtent l="0" t="0" r="0" b="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397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AC55C6" id="Straight Connector 2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pt,8.75pt" to="470.7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"/>
            </w:pict>
          </mc:Fallback>
        </mc:AlternateContent>
      </w:r>
    </w:p>
    <w:p w:rsidR="000D779C" w:rsidRPr="00B520DD" w:rsidRDefault="000D779C" w:rsidP="000D779C">
      <w:pPr>
        <w:rPr>
          <w:sz w:val="26"/>
          <w:szCs w:val="26"/>
        </w:rPr>
      </w:pPr>
    </w:p>
    <w:p w:rsidR="008A3C52" w:rsidRPr="00A2152E" w:rsidRDefault="008A3C52" w:rsidP="000D779C">
      <w:pPr>
        <w:jc w:val="both"/>
        <w:rPr>
          <w:sz w:val="28"/>
          <w:lang w:val="it-IT"/>
        </w:rPr>
      </w:pPr>
      <w:r w:rsidRPr="00A2152E">
        <w:rPr>
          <w:b/>
          <w:sz w:val="28"/>
        </w:rPr>
        <w:t xml:space="preserve">Câu 1 (1,0 điểm). </w:t>
      </w:r>
      <w:r w:rsidR="00F50E92" w:rsidRPr="00A2152E">
        <w:rPr>
          <w:sz w:val="28"/>
          <w:lang w:val="it-IT"/>
        </w:rPr>
        <w:t>Hãy ch</w:t>
      </w:r>
      <w:bookmarkStart w:id="2" w:name="_GoBack"/>
      <w:bookmarkEnd w:id="2"/>
      <w:r w:rsidR="00F50E92" w:rsidRPr="00A2152E">
        <w:rPr>
          <w:sz w:val="28"/>
          <w:lang w:val="it-IT"/>
        </w:rPr>
        <w:t>o biết số proton, notron</w:t>
      </w:r>
      <w:r w:rsidR="00B44B26" w:rsidRPr="00A2152E">
        <w:rPr>
          <w:sz w:val="28"/>
          <w:lang w:val="it-IT"/>
        </w:rPr>
        <w:t xml:space="preserve">, electron </w:t>
      </w:r>
      <w:r w:rsidR="00F50E92" w:rsidRPr="00A2152E">
        <w:rPr>
          <w:sz w:val="28"/>
          <w:lang w:val="it-IT"/>
        </w:rPr>
        <w:t xml:space="preserve">trong các nguyên tử của nguyên tố sau: </w:t>
      </w:r>
      <w:bookmarkStart w:id="3" w:name="MTBlankEqn"/>
      <w:r w:rsidR="000D779C" w:rsidRPr="000D779C">
        <w:rPr>
          <w:position w:val="-12"/>
        </w:rPr>
        <w:object w:dxaOrig="5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95pt;height:21.75pt" o:ole="">
            <v:imagedata r:id="rId6" o:title=""/>
          </v:shape>
          <o:OLEObject Type="Embed" ProgID="Equation.DSMT4" ShapeID="_x0000_i1025" DrawAspect="Content" ObjectID="_1631710488" r:id="rId7"/>
        </w:object>
      </w:r>
      <w:bookmarkEnd w:id="3"/>
      <w:r w:rsidR="00F50E92" w:rsidRPr="00A2152E">
        <w:rPr>
          <w:sz w:val="28"/>
          <w:lang w:val="it-IT"/>
        </w:rPr>
        <w:t xml:space="preserve">; </w:t>
      </w:r>
      <w:r w:rsidR="000D779C" w:rsidRPr="000D779C">
        <w:rPr>
          <w:position w:val="-12"/>
        </w:rPr>
        <w:object w:dxaOrig="660" w:dyaOrig="440">
          <v:shape id="_x0000_i1026" type="#_x0000_t75" style="width:32.65pt;height:21.75pt" o:ole="">
            <v:imagedata r:id="rId8" o:title=""/>
          </v:shape>
          <o:OLEObject Type="Embed" ProgID="Equation.DSMT4" ShapeID="_x0000_i1026" DrawAspect="Content" ObjectID="_1631710489" r:id="rId9"/>
        </w:object>
      </w:r>
      <w:r w:rsidR="00F50E92" w:rsidRPr="00A2152E">
        <w:rPr>
          <w:sz w:val="28"/>
          <w:lang w:val="it-IT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"/>
        <w:gridCol w:w="1874"/>
        <w:gridCol w:w="1874"/>
        <w:gridCol w:w="1874"/>
      </w:tblGrid>
      <w:tr w:rsidR="009D4CE5" w:rsidRPr="00A22948" w:rsidTr="000D779C">
        <w:trPr>
          <w:jc w:val="center"/>
        </w:trPr>
        <w:tc>
          <w:tcPr>
            <w:tcW w:w="906" w:type="dxa"/>
            <w:shd w:val="clear" w:color="auto" w:fill="auto"/>
          </w:tcPr>
          <w:p w:rsidR="009D4CE5" w:rsidRPr="00A22948" w:rsidRDefault="009D4CE5" w:rsidP="000D779C">
            <w:pPr>
              <w:jc w:val="both"/>
              <w:rPr>
                <w:b/>
                <w:sz w:val="28"/>
              </w:rPr>
            </w:pPr>
          </w:p>
        </w:tc>
        <w:tc>
          <w:tcPr>
            <w:tcW w:w="1874" w:type="dxa"/>
            <w:shd w:val="clear" w:color="auto" w:fill="auto"/>
          </w:tcPr>
          <w:p w:rsidR="009D4CE5" w:rsidRPr="00A22948" w:rsidRDefault="009D4CE5" w:rsidP="000D779C">
            <w:pPr>
              <w:jc w:val="both"/>
              <w:rPr>
                <w:b/>
                <w:sz w:val="28"/>
              </w:rPr>
            </w:pPr>
            <w:r w:rsidRPr="00A22948">
              <w:rPr>
                <w:b/>
                <w:sz w:val="28"/>
              </w:rPr>
              <w:t>Số proton</w:t>
            </w:r>
          </w:p>
        </w:tc>
        <w:tc>
          <w:tcPr>
            <w:tcW w:w="1874" w:type="dxa"/>
            <w:shd w:val="clear" w:color="auto" w:fill="auto"/>
          </w:tcPr>
          <w:p w:rsidR="009D4CE5" w:rsidRPr="00A22948" w:rsidRDefault="009D4CE5" w:rsidP="000D779C">
            <w:pPr>
              <w:jc w:val="both"/>
              <w:rPr>
                <w:b/>
                <w:sz w:val="28"/>
              </w:rPr>
            </w:pPr>
            <w:r w:rsidRPr="00A22948">
              <w:rPr>
                <w:b/>
                <w:sz w:val="28"/>
              </w:rPr>
              <w:t>Số notron</w:t>
            </w:r>
          </w:p>
        </w:tc>
        <w:tc>
          <w:tcPr>
            <w:tcW w:w="1874" w:type="dxa"/>
            <w:shd w:val="clear" w:color="auto" w:fill="auto"/>
          </w:tcPr>
          <w:p w:rsidR="009D4CE5" w:rsidRPr="00A22948" w:rsidRDefault="009D4CE5" w:rsidP="000D779C">
            <w:pPr>
              <w:jc w:val="both"/>
              <w:rPr>
                <w:b/>
                <w:sz w:val="28"/>
              </w:rPr>
            </w:pPr>
            <w:r w:rsidRPr="00A22948">
              <w:rPr>
                <w:b/>
                <w:sz w:val="28"/>
              </w:rPr>
              <w:t>Số electron</w:t>
            </w:r>
          </w:p>
        </w:tc>
      </w:tr>
      <w:tr w:rsidR="009D4CE5" w:rsidRPr="00A22948" w:rsidTr="000D779C">
        <w:trPr>
          <w:jc w:val="center"/>
        </w:trPr>
        <w:tc>
          <w:tcPr>
            <w:tcW w:w="906" w:type="dxa"/>
            <w:shd w:val="clear" w:color="auto" w:fill="auto"/>
          </w:tcPr>
          <w:p w:rsidR="009D4CE5" w:rsidRPr="00A22948" w:rsidRDefault="000D779C" w:rsidP="000D779C">
            <w:pPr>
              <w:jc w:val="both"/>
              <w:rPr>
                <w:b/>
                <w:sz w:val="28"/>
              </w:rPr>
            </w:pPr>
            <w:r w:rsidRPr="000D779C">
              <w:rPr>
                <w:position w:val="-12"/>
              </w:rPr>
              <w:object w:dxaOrig="520" w:dyaOrig="440">
                <v:shape id="_x0000_i1027" type="#_x0000_t75" style="width:25.95pt;height:21.75pt" o:ole="">
                  <v:imagedata r:id="rId10" o:title=""/>
                </v:shape>
                <o:OLEObject Type="Embed" ProgID="Equation.DSMT4" ShapeID="_x0000_i1027" DrawAspect="Content" ObjectID="_1631710490" r:id="rId11"/>
              </w:object>
            </w:r>
          </w:p>
        </w:tc>
        <w:tc>
          <w:tcPr>
            <w:tcW w:w="1874" w:type="dxa"/>
            <w:shd w:val="clear" w:color="auto" w:fill="auto"/>
          </w:tcPr>
          <w:p w:rsidR="009D4CE5" w:rsidRPr="00A22948" w:rsidRDefault="009D4CE5" w:rsidP="000D779C">
            <w:pPr>
              <w:jc w:val="both"/>
              <w:rPr>
                <w:b/>
                <w:sz w:val="28"/>
              </w:rPr>
            </w:pPr>
          </w:p>
        </w:tc>
        <w:tc>
          <w:tcPr>
            <w:tcW w:w="1874" w:type="dxa"/>
            <w:shd w:val="clear" w:color="auto" w:fill="auto"/>
          </w:tcPr>
          <w:p w:rsidR="009D4CE5" w:rsidRPr="00A22948" w:rsidRDefault="009D4CE5" w:rsidP="000D779C">
            <w:pPr>
              <w:jc w:val="both"/>
              <w:rPr>
                <w:b/>
                <w:sz w:val="28"/>
              </w:rPr>
            </w:pPr>
          </w:p>
        </w:tc>
        <w:tc>
          <w:tcPr>
            <w:tcW w:w="1874" w:type="dxa"/>
            <w:shd w:val="clear" w:color="auto" w:fill="auto"/>
          </w:tcPr>
          <w:p w:rsidR="009D4CE5" w:rsidRPr="00A22948" w:rsidRDefault="009D4CE5" w:rsidP="000D779C">
            <w:pPr>
              <w:jc w:val="both"/>
              <w:rPr>
                <w:b/>
                <w:sz w:val="28"/>
              </w:rPr>
            </w:pPr>
          </w:p>
        </w:tc>
      </w:tr>
      <w:tr w:rsidR="009D4CE5" w:rsidRPr="00A22948" w:rsidTr="000D779C">
        <w:trPr>
          <w:jc w:val="center"/>
        </w:trPr>
        <w:tc>
          <w:tcPr>
            <w:tcW w:w="906" w:type="dxa"/>
            <w:shd w:val="clear" w:color="auto" w:fill="auto"/>
          </w:tcPr>
          <w:p w:rsidR="009D4CE5" w:rsidRPr="00A22948" w:rsidRDefault="000D779C" w:rsidP="000D779C">
            <w:pPr>
              <w:jc w:val="both"/>
              <w:rPr>
                <w:b/>
                <w:sz w:val="28"/>
              </w:rPr>
            </w:pPr>
            <w:r w:rsidRPr="000D779C">
              <w:rPr>
                <w:position w:val="-12"/>
              </w:rPr>
              <w:object w:dxaOrig="660" w:dyaOrig="440">
                <v:shape id="_x0000_i1028" type="#_x0000_t75" style="width:32.65pt;height:21.75pt" o:ole="">
                  <v:imagedata r:id="rId12" o:title=""/>
                </v:shape>
                <o:OLEObject Type="Embed" ProgID="Equation.DSMT4" ShapeID="_x0000_i1028" DrawAspect="Content" ObjectID="_1631710491" r:id="rId13"/>
              </w:object>
            </w:r>
          </w:p>
        </w:tc>
        <w:tc>
          <w:tcPr>
            <w:tcW w:w="1874" w:type="dxa"/>
            <w:shd w:val="clear" w:color="auto" w:fill="auto"/>
          </w:tcPr>
          <w:p w:rsidR="009D4CE5" w:rsidRPr="00A22948" w:rsidRDefault="009D4CE5" w:rsidP="000D779C">
            <w:pPr>
              <w:jc w:val="both"/>
              <w:rPr>
                <w:b/>
                <w:sz w:val="28"/>
              </w:rPr>
            </w:pPr>
          </w:p>
        </w:tc>
        <w:tc>
          <w:tcPr>
            <w:tcW w:w="1874" w:type="dxa"/>
            <w:shd w:val="clear" w:color="auto" w:fill="auto"/>
          </w:tcPr>
          <w:p w:rsidR="009D4CE5" w:rsidRPr="00A22948" w:rsidRDefault="009D4CE5" w:rsidP="000D779C">
            <w:pPr>
              <w:jc w:val="both"/>
              <w:rPr>
                <w:b/>
                <w:sz w:val="28"/>
              </w:rPr>
            </w:pPr>
          </w:p>
        </w:tc>
        <w:tc>
          <w:tcPr>
            <w:tcW w:w="1874" w:type="dxa"/>
            <w:shd w:val="clear" w:color="auto" w:fill="auto"/>
          </w:tcPr>
          <w:p w:rsidR="009D4CE5" w:rsidRPr="00A22948" w:rsidRDefault="009D4CE5" w:rsidP="000D779C">
            <w:pPr>
              <w:jc w:val="both"/>
              <w:rPr>
                <w:b/>
                <w:sz w:val="28"/>
              </w:rPr>
            </w:pPr>
          </w:p>
        </w:tc>
      </w:tr>
    </w:tbl>
    <w:p w:rsidR="008A3C52" w:rsidRPr="00A2152E" w:rsidRDefault="001D5806" w:rsidP="000D779C">
      <w:pPr>
        <w:jc w:val="both"/>
        <w:rPr>
          <w:sz w:val="28"/>
        </w:rPr>
      </w:pPr>
      <w:r w:rsidRPr="00A2152E">
        <w:rPr>
          <w:b/>
          <w:sz w:val="28"/>
        </w:rPr>
        <w:t>Câu 2</w:t>
      </w:r>
      <w:r w:rsidR="008A3C52" w:rsidRPr="00A2152E">
        <w:rPr>
          <w:b/>
          <w:sz w:val="28"/>
        </w:rPr>
        <w:t xml:space="preserve"> (1,0 điểm). </w:t>
      </w:r>
      <w:r w:rsidR="00531F9F" w:rsidRPr="00A2152E">
        <w:rPr>
          <w:sz w:val="28"/>
        </w:rPr>
        <w:t>Nguyên tử của một nguyên tố X có tổng số hạt proton, electron, nơtron bằng 82, tổng số hạt mang điện nhiều hơn tổng số hạt không mang điện là 22 hạt. Xác định số</w:t>
      </w:r>
      <w:r w:rsidR="008120CD" w:rsidRPr="00A2152E">
        <w:rPr>
          <w:sz w:val="28"/>
        </w:rPr>
        <w:t xml:space="preserve"> proton, số nơtron, số electron.</w:t>
      </w:r>
    </w:p>
    <w:p w:rsidR="00BF4D59" w:rsidRPr="00A2152E" w:rsidRDefault="008A3C52" w:rsidP="000D779C">
      <w:pPr>
        <w:jc w:val="both"/>
        <w:rPr>
          <w:sz w:val="28"/>
        </w:rPr>
      </w:pPr>
      <w:r w:rsidRPr="00A2152E">
        <w:rPr>
          <w:b/>
          <w:sz w:val="28"/>
        </w:rPr>
        <w:t xml:space="preserve">Câu </w:t>
      </w:r>
      <w:r w:rsidR="001D5806" w:rsidRPr="00A2152E">
        <w:rPr>
          <w:b/>
          <w:sz w:val="28"/>
        </w:rPr>
        <w:t>3</w:t>
      </w:r>
      <w:r w:rsidRPr="00A2152E">
        <w:rPr>
          <w:b/>
          <w:sz w:val="28"/>
        </w:rPr>
        <w:t xml:space="preserve"> (1,0 điểm). </w:t>
      </w:r>
      <w:r w:rsidR="00E23FFD" w:rsidRPr="00A2152E">
        <w:rPr>
          <w:sz w:val="28"/>
        </w:rPr>
        <w:t>Nguyên tử nào sau đây là đồng vị của nhau? Giải thích?</w:t>
      </w:r>
      <w:r w:rsidR="00BF4D59" w:rsidRPr="00A2152E">
        <w:rPr>
          <w:sz w:val="28"/>
        </w:rPr>
        <w:t xml:space="preserve"> </w:t>
      </w:r>
    </w:p>
    <w:p w:rsidR="00E23FFD" w:rsidRPr="00A2152E" w:rsidRDefault="000D779C" w:rsidP="000D779C">
      <w:pPr>
        <w:jc w:val="both"/>
        <w:rPr>
          <w:sz w:val="28"/>
        </w:rPr>
      </w:pPr>
      <w:r w:rsidRPr="000D779C">
        <w:rPr>
          <w:position w:val="-12"/>
        </w:rPr>
        <w:object w:dxaOrig="520" w:dyaOrig="440">
          <v:shape id="_x0000_i1029" type="#_x0000_t75" style="width:25.95pt;height:21.75pt" o:ole="">
            <v:imagedata r:id="rId14" o:title=""/>
          </v:shape>
          <o:OLEObject Type="Embed" ProgID="Equation.DSMT4" ShapeID="_x0000_i1029" DrawAspect="Content" ObjectID="_1631710492" r:id="rId15"/>
        </w:object>
      </w:r>
      <w:r w:rsidR="00884205" w:rsidRPr="00A2152E">
        <w:rPr>
          <w:sz w:val="28"/>
        </w:rPr>
        <w:t xml:space="preserve">; </w:t>
      </w:r>
      <w:r w:rsidRPr="000D779C">
        <w:rPr>
          <w:position w:val="-12"/>
        </w:rPr>
        <w:object w:dxaOrig="499" w:dyaOrig="440">
          <v:shape id="_x0000_i1030" type="#_x0000_t75" style="width:25.1pt;height:21.75pt" o:ole="">
            <v:imagedata r:id="rId16" o:title=""/>
          </v:shape>
          <o:OLEObject Type="Embed" ProgID="Equation.DSMT4" ShapeID="_x0000_i1030" DrawAspect="Content" ObjectID="_1631710493" r:id="rId17"/>
        </w:object>
      </w:r>
      <w:r w:rsidR="00884205" w:rsidRPr="00A2152E">
        <w:rPr>
          <w:sz w:val="28"/>
        </w:rPr>
        <w:t xml:space="preserve">; </w:t>
      </w:r>
      <w:r w:rsidRPr="000D779C">
        <w:rPr>
          <w:position w:val="-12"/>
        </w:rPr>
        <w:object w:dxaOrig="480" w:dyaOrig="440">
          <v:shape id="_x0000_i1031" type="#_x0000_t75" style="width:24.3pt;height:21.75pt" o:ole="">
            <v:imagedata r:id="rId18" o:title=""/>
          </v:shape>
          <o:OLEObject Type="Embed" ProgID="Equation.DSMT4" ShapeID="_x0000_i1031" DrawAspect="Content" ObjectID="_1631710494" r:id="rId19"/>
        </w:object>
      </w:r>
      <w:r w:rsidR="00884205" w:rsidRPr="00A2152E">
        <w:rPr>
          <w:sz w:val="28"/>
        </w:rPr>
        <w:t xml:space="preserve">; </w:t>
      </w:r>
      <w:r w:rsidRPr="000D779C">
        <w:rPr>
          <w:position w:val="-12"/>
        </w:rPr>
        <w:object w:dxaOrig="499" w:dyaOrig="440">
          <v:shape id="_x0000_i1032" type="#_x0000_t75" style="width:25.1pt;height:21.75pt" o:ole="">
            <v:imagedata r:id="rId20" o:title=""/>
          </v:shape>
          <o:OLEObject Type="Embed" ProgID="Equation.DSMT4" ShapeID="_x0000_i1032" DrawAspect="Content" ObjectID="_1631710495" r:id="rId21"/>
        </w:object>
      </w:r>
      <w:r w:rsidR="00884205" w:rsidRPr="00A2152E">
        <w:rPr>
          <w:sz w:val="28"/>
        </w:rPr>
        <w:t xml:space="preserve">; </w:t>
      </w:r>
      <w:r w:rsidRPr="000D779C">
        <w:rPr>
          <w:position w:val="-12"/>
        </w:rPr>
        <w:object w:dxaOrig="499" w:dyaOrig="440">
          <v:shape id="_x0000_i1033" type="#_x0000_t75" style="width:25.1pt;height:21.75pt" o:ole="">
            <v:imagedata r:id="rId22" o:title=""/>
          </v:shape>
          <o:OLEObject Type="Embed" ProgID="Equation.DSMT4" ShapeID="_x0000_i1033" DrawAspect="Content" ObjectID="_1631710496" r:id="rId23"/>
        </w:object>
      </w:r>
      <w:r w:rsidR="00BF4D59" w:rsidRPr="00A2152E">
        <w:rPr>
          <w:sz w:val="28"/>
        </w:rPr>
        <w:t>.</w:t>
      </w:r>
    </w:p>
    <w:p w:rsidR="004470DD" w:rsidRPr="00A2152E" w:rsidRDefault="008A3C52" w:rsidP="000D779C">
      <w:pPr>
        <w:jc w:val="both"/>
        <w:rPr>
          <w:sz w:val="28"/>
        </w:rPr>
      </w:pPr>
      <w:r w:rsidRPr="00A2152E">
        <w:rPr>
          <w:b/>
          <w:sz w:val="28"/>
        </w:rPr>
        <w:t xml:space="preserve">Câu </w:t>
      </w:r>
      <w:r w:rsidR="001D5806" w:rsidRPr="00A2152E">
        <w:rPr>
          <w:b/>
          <w:sz w:val="28"/>
        </w:rPr>
        <w:t>4</w:t>
      </w:r>
      <w:r w:rsidRPr="00A2152E">
        <w:rPr>
          <w:b/>
          <w:sz w:val="28"/>
        </w:rPr>
        <w:t xml:space="preserve"> (1,0 điểm). </w:t>
      </w:r>
      <w:r w:rsidR="004470DD" w:rsidRPr="00A2152E">
        <w:rPr>
          <w:sz w:val="28"/>
        </w:rPr>
        <w:t xml:space="preserve">Trong tự nhiên brom có 2 đồng vị bền là </w:t>
      </w:r>
      <w:r w:rsidR="000D779C" w:rsidRPr="000D779C">
        <w:rPr>
          <w:position w:val="-12"/>
        </w:rPr>
        <w:object w:dxaOrig="600" w:dyaOrig="440">
          <v:shape id="_x0000_i1034" type="#_x0000_t75" style="width:30.15pt;height:21.75pt" o:ole="">
            <v:imagedata r:id="rId24" o:title=""/>
          </v:shape>
          <o:OLEObject Type="Embed" ProgID="Equation.DSMT4" ShapeID="_x0000_i1034" DrawAspect="Content" ObjectID="_1631710497" r:id="rId25"/>
        </w:object>
      </w:r>
      <w:r w:rsidR="00652EE9" w:rsidRPr="00A2152E">
        <w:rPr>
          <w:sz w:val="28"/>
        </w:rPr>
        <w:t xml:space="preserve"> </w:t>
      </w:r>
      <w:r w:rsidR="004470DD" w:rsidRPr="00A2152E">
        <w:rPr>
          <w:sz w:val="28"/>
        </w:rPr>
        <w:t xml:space="preserve">(chiếm 54,5%) và </w:t>
      </w:r>
      <w:r w:rsidR="000D779C" w:rsidRPr="000D779C">
        <w:rPr>
          <w:position w:val="-12"/>
        </w:rPr>
        <w:object w:dxaOrig="600" w:dyaOrig="440">
          <v:shape id="_x0000_i1035" type="#_x0000_t75" style="width:30.15pt;height:21.75pt" o:ole="">
            <v:imagedata r:id="rId26" o:title=""/>
          </v:shape>
          <o:OLEObject Type="Embed" ProgID="Equation.DSMT4" ShapeID="_x0000_i1035" DrawAspect="Content" ObjectID="_1631710498" r:id="rId27"/>
        </w:object>
      </w:r>
      <w:r w:rsidR="00652EE9" w:rsidRPr="00A2152E">
        <w:rPr>
          <w:sz w:val="28"/>
        </w:rPr>
        <w:t xml:space="preserve"> </w:t>
      </w:r>
      <w:r w:rsidR="004470DD" w:rsidRPr="00A2152E">
        <w:rPr>
          <w:sz w:val="28"/>
        </w:rPr>
        <w:t>(chiếm 45,5%). Hãy xác định nguyên tử khối trung bình của brom.</w:t>
      </w:r>
    </w:p>
    <w:p w:rsidR="006C6BDB" w:rsidRPr="00A2152E" w:rsidRDefault="008A3C52" w:rsidP="000D779C">
      <w:pPr>
        <w:jc w:val="both"/>
        <w:rPr>
          <w:sz w:val="28"/>
        </w:rPr>
      </w:pPr>
      <w:r w:rsidRPr="00A2152E">
        <w:rPr>
          <w:b/>
          <w:sz w:val="28"/>
        </w:rPr>
        <w:t xml:space="preserve">Câu </w:t>
      </w:r>
      <w:r w:rsidR="001D5806" w:rsidRPr="00A2152E">
        <w:rPr>
          <w:b/>
          <w:sz w:val="28"/>
        </w:rPr>
        <w:t>5</w:t>
      </w:r>
      <w:r w:rsidRPr="00A2152E">
        <w:rPr>
          <w:b/>
          <w:sz w:val="28"/>
        </w:rPr>
        <w:t xml:space="preserve"> (</w:t>
      </w:r>
      <w:r w:rsidR="00633802" w:rsidRPr="00A2152E">
        <w:rPr>
          <w:b/>
          <w:sz w:val="28"/>
        </w:rPr>
        <w:t>1</w:t>
      </w:r>
      <w:r w:rsidRPr="00A2152E">
        <w:rPr>
          <w:b/>
          <w:sz w:val="28"/>
        </w:rPr>
        <w:t xml:space="preserve">,0 điểm). </w:t>
      </w:r>
      <w:r w:rsidR="006C6BDB" w:rsidRPr="00A2152E">
        <w:rPr>
          <w:sz w:val="28"/>
        </w:rPr>
        <w:t xml:space="preserve">Nguyên tử khối </w:t>
      </w:r>
      <w:r w:rsidR="00C341B1" w:rsidRPr="00A2152E">
        <w:rPr>
          <w:sz w:val="28"/>
        </w:rPr>
        <w:t xml:space="preserve">trung bình </w:t>
      </w:r>
      <w:r w:rsidR="006C6BDB" w:rsidRPr="00A2152E">
        <w:rPr>
          <w:sz w:val="28"/>
        </w:rPr>
        <w:t xml:space="preserve">của đồng là 63,54. Đồng có 2 đồng vị là </w:t>
      </w:r>
      <w:r w:rsidR="006C6BDB" w:rsidRPr="00A2152E">
        <w:rPr>
          <w:sz w:val="28"/>
          <w:vertAlign w:val="superscript"/>
        </w:rPr>
        <w:t>63</w:t>
      </w:r>
      <w:r w:rsidR="006C6BDB" w:rsidRPr="00A2152E">
        <w:rPr>
          <w:sz w:val="28"/>
        </w:rPr>
        <w:t xml:space="preserve">Cu và </w:t>
      </w:r>
      <w:r w:rsidR="006C6BDB" w:rsidRPr="00A2152E">
        <w:rPr>
          <w:sz w:val="28"/>
          <w:vertAlign w:val="superscript"/>
        </w:rPr>
        <w:t>65</w:t>
      </w:r>
      <w:r w:rsidR="006C6BDB" w:rsidRPr="00A2152E">
        <w:rPr>
          <w:sz w:val="28"/>
        </w:rPr>
        <w:t>Cu.</w:t>
      </w:r>
    </w:p>
    <w:p w:rsidR="0049390D" w:rsidRDefault="006C6BDB" w:rsidP="000D779C">
      <w:pPr>
        <w:ind w:left="240"/>
        <w:jc w:val="both"/>
        <w:rPr>
          <w:sz w:val="28"/>
          <w:lang w:val="pt-BR"/>
        </w:rPr>
      </w:pPr>
      <w:r w:rsidRPr="00A2152E">
        <w:rPr>
          <w:sz w:val="28"/>
          <w:lang w:val="pt-BR"/>
        </w:rPr>
        <w:t xml:space="preserve">a) </w:t>
      </w:r>
      <w:r w:rsidR="0049390D" w:rsidRPr="00A2152E">
        <w:rPr>
          <w:sz w:val="28"/>
          <w:lang w:val="pt-BR"/>
        </w:rPr>
        <w:t>Tính % số nguyên tử mỗi đồng vị.</w:t>
      </w:r>
    </w:p>
    <w:p w:rsidR="006C6BDB" w:rsidRPr="00A2152E" w:rsidRDefault="0049390D" w:rsidP="000D779C">
      <w:pPr>
        <w:ind w:left="240"/>
        <w:jc w:val="both"/>
        <w:rPr>
          <w:sz w:val="28"/>
          <w:lang w:val="pt-BR"/>
        </w:rPr>
      </w:pPr>
      <w:r w:rsidRPr="00A2152E">
        <w:rPr>
          <w:sz w:val="28"/>
          <w:lang w:val="pt-BR"/>
        </w:rPr>
        <w:t xml:space="preserve">b) </w:t>
      </w:r>
      <w:r w:rsidR="006C6BDB" w:rsidRPr="00A2152E">
        <w:rPr>
          <w:sz w:val="28"/>
          <w:lang w:val="pt-BR"/>
        </w:rPr>
        <w:t xml:space="preserve">Hỏi có bao nhiêu % về khối lượng </w:t>
      </w:r>
      <w:r w:rsidR="006C6BDB" w:rsidRPr="00A2152E">
        <w:rPr>
          <w:sz w:val="28"/>
          <w:vertAlign w:val="superscript"/>
          <w:lang w:val="pt-BR"/>
        </w:rPr>
        <w:t>63</w:t>
      </w:r>
      <w:r w:rsidR="006C6BDB" w:rsidRPr="00A2152E">
        <w:rPr>
          <w:sz w:val="28"/>
          <w:lang w:val="pt-BR"/>
        </w:rPr>
        <w:t>Cu chứa trong CuSO</w:t>
      </w:r>
      <w:r w:rsidR="006C6BDB" w:rsidRPr="00A2152E">
        <w:rPr>
          <w:sz w:val="28"/>
          <w:vertAlign w:val="subscript"/>
          <w:lang w:val="pt-BR"/>
        </w:rPr>
        <w:t>4</w:t>
      </w:r>
      <w:r w:rsidR="006C6BDB" w:rsidRPr="00A2152E">
        <w:rPr>
          <w:sz w:val="28"/>
          <w:lang w:val="pt-BR"/>
        </w:rPr>
        <w:t>.5H</w:t>
      </w:r>
      <w:r w:rsidR="006C6BDB" w:rsidRPr="00A2152E">
        <w:rPr>
          <w:sz w:val="28"/>
          <w:vertAlign w:val="subscript"/>
          <w:lang w:val="pt-BR"/>
        </w:rPr>
        <w:t>2</w:t>
      </w:r>
      <w:r w:rsidR="006C6BDB" w:rsidRPr="00A2152E">
        <w:rPr>
          <w:sz w:val="28"/>
          <w:lang w:val="pt-BR"/>
        </w:rPr>
        <w:t>O.</w:t>
      </w:r>
      <w:r w:rsidRPr="00A2152E">
        <w:rPr>
          <w:sz w:val="28"/>
          <w:lang w:val="pt-BR"/>
        </w:rPr>
        <w:t xml:space="preserve"> </w:t>
      </w:r>
      <w:r w:rsidR="006C6BDB" w:rsidRPr="00A2152E">
        <w:rPr>
          <w:sz w:val="28"/>
          <w:lang w:val="pt-BR"/>
        </w:rPr>
        <w:t>C</w:t>
      </w:r>
      <w:r w:rsidR="009878A1">
        <w:rPr>
          <w:sz w:val="28"/>
          <w:lang w:val="pt-BR"/>
        </w:rPr>
        <w:t>ho S=32; O</w:t>
      </w:r>
      <w:r w:rsidRPr="00A2152E">
        <w:rPr>
          <w:sz w:val="28"/>
          <w:lang w:val="pt-BR"/>
        </w:rPr>
        <w:t>=16; H</w:t>
      </w:r>
      <w:r w:rsidR="009878A1">
        <w:rPr>
          <w:sz w:val="28"/>
          <w:lang w:val="pt-BR"/>
        </w:rPr>
        <w:t>=</w:t>
      </w:r>
      <w:r w:rsidRPr="00A2152E">
        <w:rPr>
          <w:sz w:val="28"/>
          <w:lang w:val="pt-BR"/>
        </w:rPr>
        <w:t>1</w:t>
      </w:r>
      <w:r w:rsidR="006C6BDB" w:rsidRPr="00A2152E">
        <w:rPr>
          <w:sz w:val="28"/>
          <w:lang w:val="pt-BR"/>
        </w:rPr>
        <w:t>.</w:t>
      </w:r>
    </w:p>
    <w:p w:rsidR="008A3C52" w:rsidRPr="00A2152E" w:rsidRDefault="008A3C52" w:rsidP="000D779C">
      <w:pPr>
        <w:jc w:val="both"/>
        <w:rPr>
          <w:sz w:val="28"/>
          <w:lang w:val="pt-BR"/>
        </w:rPr>
      </w:pPr>
      <w:r w:rsidRPr="000D779C">
        <w:rPr>
          <w:b/>
          <w:sz w:val="28"/>
          <w:lang w:val="pt-BR"/>
        </w:rPr>
        <w:t xml:space="preserve">Câu </w:t>
      </w:r>
      <w:r w:rsidR="001D5806" w:rsidRPr="000D779C">
        <w:rPr>
          <w:b/>
          <w:sz w:val="28"/>
          <w:lang w:val="pt-BR"/>
        </w:rPr>
        <w:t>6 (0,5</w:t>
      </w:r>
      <w:r w:rsidRPr="000D779C">
        <w:rPr>
          <w:b/>
          <w:sz w:val="28"/>
          <w:lang w:val="pt-BR"/>
        </w:rPr>
        <w:t xml:space="preserve"> điểm). </w:t>
      </w:r>
      <w:r w:rsidR="000B5167" w:rsidRPr="00A2152E">
        <w:rPr>
          <w:sz w:val="28"/>
          <w:lang w:val="pt-BR"/>
        </w:rPr>
        <w:t>Kí hiệu phân lớp nào sau đây không đúng, vì sao: 4f; 2d;</w:t>
      </w:r>
      <w:r w:rsidR="000B5167" w:rsidRPr="00A2152E">
        <w:rPr>
          <w:b/>
          <w:sz w:val="28"/>
          <w:lang w:val="pt-BR"/>
        </w:rPr>
        <w:t xml:space="preserve"> </w:t>
      </w:r>
      <w:r w:rsidR="000B5167" w:rsidRPr="00A2152E">
        <w:rPr>
          <w:sz w:val="28"/>
          <w:lang w:val="pt-BR"/>
        </w:rPr>
        <w:t>3p;</w:t>
      </w:r>
      <w:r w:rsidR="000B5167" w:rsidRPr="00A2152E">
        <w:rPr>
          <w:b/>
          <w:sz w:val="28"/>
          <w:lang w:val="pt-BR"/>
        </w:rPr>
        <w:t xml:space="preserve"> </w:t>
      </w:r>
      <w:r w:rsidR="00AC210C" w:rsidRPr="00A2152E">
        <w:rPr>
          <w:sz w:val="28"/>
          <w:lang w:val="pt-BR"/>
        </w:rPr>
        <w:t>1s?</w:t>
      </w:r>
    </w:p>
    <w:p w:rsidR="008A3C52" w:rsidRPr="000D779C" w:rsidRDefault="001D5806" w:rsidP="000D779C">
      <w:pPr>
        <w:jc w:val="both"/>
        <w:rPr>
          <w:b/>
          <w:sz w:val="28"/>
          <w:lang w:val="pt-BR"/>
        </w:rPr>
      </w:pPr>
      <w:r w:rsidRPr="000D779C">
        <w:rPr>
          <w:b/>
          <w:sz w:val="28"/>
          <w:lang w:val="pt-BR"/>
        </w:rPr>
        <w:t>Câu 7</w:t>
      </w:r>
      <w:r w:rsidR="008A3C52" w:rsidRPr="000D779C">
        <w:rPr>
          <w:b/>
          <w:sz w:val="28"/>
          <w:lang w:val="pt-BR"/>
        </w:rPr>
        <w:t xml:space="preserve"> (1,</w:t>
      </w:r>
      <w:r w:rsidRPr="000D779C">
        <w:rPr>
          <w:b/>
          <w:sz w:val="28"/>
          <w:lang w:val="pt-BR"/>
        </w:rPr>
        <w:t>5</w:t>
      </w:r>
      <w:r w:rsidR="008A3C52" w:rsidRPr="000D779C">
        <w:rPr>
          <w:b/>
          <w:sz w:val="28"/>
          <w:lang w:val="pt-BR"/>
        </w:rPr>
        <w:t xml:space="preserve"> điểm). </w:t>
      </w:r>
    </w:p>
    <w:p w:rsidR="008A3C52" w:rsidRPr="000D779C" w:rsidRDefault="00244031" w:rsidP="000D779C">
      <w:pPr>
        <w:ind w:left="240"/>
        <w:jc w:val="both"/>
        <w:rPr>
          <w:sz w:val="28"/>
          <w:lang w:val="pt-BR"/>
        </w:rPr>
      </w:pPr>
      <w:r w:rsidRPr="000D779C">
        <w:rPr>
          <w:sz w:val="28"/>
          <w:lang w:val="pt-BR"/>
        </w:rPr>
        <w:t>a) Lớp M có tối đa bao nhiêu electron, giải thích?</w:t>
      </w:r>
    </w:p>
    <w:p w:rsidR="00244031" w:rsidRPr="00A2152E" w:rsidRDefault="00244031" w:rsidP="000D779C">
      <w:pPr>
        <w:ind w:left="240"/>
        <w:jc w:val="both"/>
        <w:rPr>
          <w:sz w:val="28"/>
          <w:lang w:val="pt-BR"/>
        </w:rPr>
      </w:pPr>
      <w:r w:rsidRPr="000D779C">
        <w:rPr>
          <w:sz w:val="28"/>
          <w:lang w:val="pt-BR"/>
        </w:rPr>
        <w:t xml:space="preserve">b) </w:t>
      </w:r>
      <w:r w:rsidR="00927093" w:rsidRPr="000D779C">
        <w:rPr>
          <w:sz w:val="28"/>
          <w:lang w:val="pt-BR"/>
        </w:rPr>
        <w:t>Biết tổng số hạt proton, notron và electron trong một nguyên tử X là 40.</w:t>
      </w:r>
      <w:r w:rsidR="007660FB" w:rsidRPr="000D779C">
        <w:rPr>
          <w:sz w:val="28"/>
          <w:lang w:val="pt-BR"/>
        </w:rPr>
        <w:t xml:space="preserve"> Số khối của X nhỏ hơn 28.</w:t>
      </w:r>
      <w:r w:rsidR="00927093" w:rsidRPr="000D779C">
        <w:rPr>
          <w:sz w:val="28"/>
          <w:lang w:val="pt-BR"/>
        </w:rPr>
        <w:t xml:space="preserve"> </w:t>
      </w:r>
      <w:r w:rsidR="00A158B1" w:rsidRPr="00A2152E">
        <w:rPr>
          <w:sz w:val="28"/>
          <w:lang w:val="pt-BR"/>
        </w:rPr>
        <w:t xml:space="preserve">Các electron của nguyên tử X được phân bố trên mấy lớp electron, </w:t>
      </w:r>
      <w:r w:rsidR="00FA0620" w:rsidRPr="00A2152E">
        <w:rPr>
          <w:sz w:val="28"/>
          <w:lang w:val="pt-BR"/>
        </w:rPr>
        <w:t>mỗi lớp có bao nhiêu electron</w:t>
      </w:r>
      <w:r w:rsidR="00A158B1" w:rsidRPr="00A2152E">
        <w:rPr>
          <w:sz w:val="28"/>
          <w:lang w:val="pt-BR"/>
        </w:rPr>
        <w:t>.</w:t>
      </w:r>
    </w:p>
    <w:p w:rsidR="008A3C52" w:rsidRPr="000D779C" w:rsidRDefault="008A3C52" w:rsidP="000D779C">
      <w:pPr>
        <w:jc w:val="both"/>
        <w:rPr>
          <w:sz w:val="28"/>
          <w:lang w:val="pt-BR"/>
        </w:rPr>
      </w:pPr>
      <w:r w:rsidRPr="000D779C">
        <w:rPr>
          <w:b/>
          <w:sz w:val="28"/>
          <w:lang w:val="pt-BR"/>
        </w:rPr>
        <w:t xml:space="preserve">Câu </w:t>
      </w:r>
      <w:r w:rsidR="00800E56" w:rsidRPr="000D779C">
        <w:rPr>
          <w:b/>
          <w:sz w:val="28"/>
          <w:lang w:val="pt-BR"/>
        </w:rPr>
        <w:t>8</w:t>
      </w:r>
      <w:r w:rsidRPr="000D779C">
        <w:rPr>
          <w:b/>
          <w:sz w:val="28"/>
          <w:lang w:val="pt-BR"/>
        </w:rPr>
        <w:t xml:space="preserve"> (1,0 điểm). </w:t>
      </w:r>
      <w:r w:rsidR="00D03DB4" w:rsidRPr="000D779C">
        <w:rPr>
          <w:sz w:val="28"/>
          <w:lang w:val="pt-BR"/>
        </w:rPr>
        <w:t xml:space="preserve">Viết cấu hình electron dạng </w:t>
      </w:r>
      <w:r w:rsidR="009350B0" w:rsidRPr="000D779C">
        <w:rPr>
          <w:sz w:val="28"/>
          <w:lang w:val="pt-BR"/>
        </w:rPr>
        <w:t xml:space="preserve">đầy đủ và rút </w:t>
      </w:r>
      <w:r w:rsidR="00D03DB4" w:rsidRPr="000D779C">
        <w:rPr>
          <w:sz w:val="28"/>
          <w:lang w:val="pt-BR"/>
        </w:rPr>
        <w:t>gọn của nguyên tử nguyên tố: X (Z = 11) và Y (Z = 26).</w:t>
      </w:r>
    </w:p>
    <w:p w:rsidR="008A3C52" w:rsidRPr="00A2152E" w:rsidRDefault="008A3C52" w:rsidP="000D779C">
      <w:pPr>
        <w:jc w:val="both"/>
        <w:rPr>
          <w:sz w:val="28"/>
        </w:rPr>
      </w:pPr>
      <w:r w:rsidRPr="00A2152E">
        <w:rPr>
          <w:b/>
          <w:sz w:val="28"/>
        </w:rPr>
        <w:t xml:space="preserve">Câu </w:t>
      </w:r>
      <w:r w:rsidR="00800E56" w:rsidRPr="00A2152E">
        <w:rPr>
          <w:b/>
          <w:sz w:val="28"/>
        </w:rPr>
        <w:t>9</w:t>
      </w:r>
      <w:r w:rsidRPr="00A2152E">
        <w:rPr>
          <w:b/>
          <w:sz w:val="28"/>
        </w:rPr>
        <w:t xml:space="preserve"> (1,0 điểm). </w:t>
      </w:r>
      <w:r w:rsidR="009A5190" w:rsidRPr="00A2152E">
        <w:rPr>
          <w:sz w:val="28"/>
        </w:rPr>
        <w:t xml:space="preserve">Cho cấu hình electron của nguyên tử nguyên tố: A là </w:t>
      </w:r>
      <w:r w:rsidR="0087198D" w:rsidRPr="00A2152E">
        <w:rPr>
          <w:sz w:val="28"/>
        </w:rPr>
        <w:t>1s</w:t>
      </w:r>
      <w:r w:rsidR="0087198D" w:rsidRPr="00A2152E">
        <w:rPr>
          <w:sz w:val="28"/>
          <w:vertAlign w:val="superscript"/>
        </w:rPr>
        <w:t>2</w:t>
      </w:r>
      <w:r w:rsidR="0087198D" w:rsidRPr="00A2152E">
        <w:rPr>
          <w:sz w:val="28"/>
        </w:rPr>
        <w:t>2s</w:t>
      </w:r>
      <w:r w:rsidR="0087198D" w:rsidRPr="00A2152E">
        <w:rPr>
          <w:sz w:val="28"/>
          <w:vertAlign w:val="superscript"/>
        </w:rPr>
        <w:t>2</w:t>
      </w:r>
      <w:r w:rsidR="0087198D" w:rsidRPr="00A2152E">
        <w:rPr>
          <w:sz w:val="28"/>
        </w:rPr>
        <w:t>2p</w:t>
      </w:r>
      <w:r w:rsidR="0087198D" w:rsidRPr="00A2152E">
        <w:rPr>
          <w:sz w:val="28"/>
          <w:vertAlign w:val="superscript"/>
        </w:rPr>
        <w:t>6</w:t>
      </w:r>
      <w:r w:rsidR="0087198D" w:rsidRPr="00A2152E">
        <w:rPr>
          <w:sz w:val="28"/>
        </w:rPr>
        <w:t>3s</w:t>
      </w:r>
      <w:r w:rsidR="0087198D" w:rsidRPr="00A2152E">
        <w:rPr>
          <w:sz w:val="28"/>
          <w:vertAlign w:val="superscript"/>
        </w:rPr>
        <w:t>2</w:t>
      </w:r>
      <w:r w:rsidR="0087198D" w:rsidRPr="00A2152E">
        <w:rPr>
          <w:sz w:val="28"/>
        </w:rPr>
        <w:t>3p</w:t>
      </w:r>
      <w:r w:rsidR="0087198D" w:rsidRPr="00A2152E">
        <w:rPr>
          <w:sz w:val="28"/>
          <w:vertAlign w:val="superscript"/>
        </w:rPr>
        <w:t>6</w:t>
      </w:r>
      <w:r w:rsidR="009A5190" w:rsidRPr="00A2152E">
        <w:rPr>
          <w:sz w:val="28"/>
        </w:rPr>
        <w:t>; B là 1s</w:t>
      </w:r>
      <w:r w:rsidR="009A5190" w:rsidRPr="00A2152E">
        <w:rPr>
          <w:sz w:val="28"/>
          <w:vertAlign w:val="superscript"/>
        </w:rPr>
        <w:t>2</w:t>
      </w:r>
      <w:r w:rsidR="009A5190" w:rsidRPr="00A2152E">
        <w:rPr>
          <w:sz w:val="28"/>
        </w:rPr>
        <w:t>2s</w:t>
      </w:r>
      <w:r w:rsidR="009A5190" w:rsidRPr="00A2152E">
        <w:rPr>
          <w:sz w:val="28"/>
          <w:vertAlign w:val="superscript"/>
        </w:rPr>
        <w:t>2</w:t>
      </w:r>
      <w:r w:rsidR="009A5190" w:rsidRPr="00A2152E">
        <w:rPr>
          <w:sz w:val="28"/>
        </w:rPr>
        <w:t>2p</w:t>
      </w:r>
      <w:r w:rsidR="009A5190" w:rsidRPr="00A2152E">
        <w:rPr>
          <w:sz w:val="28"/>
          <w:vertAlign w:val="superscript"/>
        </w:rPr>
        <w:t>6</w:t>
      </w:r>
      <w:r w:rsidR="009A5190" w:rsidRPr="00A2152E">
        <w:rPr>
          <w:sz w:val="28"/>
        </w:rPr>
        <w:t>3s</w:t>
      </w:r>
      <w:r w:rsidR="009A5190" w:rsidRPr="00A2152E">
        <w:rPr>
          <w:sz w:val="28"/>
          <w:vertAlign w:val="superscript"/>
        </w:rPr>
        <w:t>2</w:t>
      </w:r>
      <w:r w:rsidR="009A5190" w:rsidRPr="00A2152E">
        <w:rPr>
          <w:sz w:val="28"/>
        </w:rPr>
        <w:t>3p</w:t>
      </w:r>
      <w:r w:rsidR="009A5190" w:rsidRPr="00A2152E">
        <w:rPr>
          <w:sz w:val="28"/>
          <w:vertAlign w:val="superscript"/>
        </w:rPr>
        <w:t>6</w:t>
      </w:r>
      <w:r w:rsidR="009A5190" w:rsidRPr="00A2152E">
        <w:rPr>
          <w:sz w:val="28"/>
        </w:rPr>
        <w:t>3d</w:t>
      </w:r>
      <w:r w:rsidR="00A32DE3" w:rsidRPr="00A2152E">
        <w:rPr>
          <w:sz w:val="28"/>
          <w:vertAlign w:val="superscript"/>
        </w:rPr>
        <w:t>3</w:t>
      </w:r>
      <w:r w:rsidR="009A5190" w:rsidRPr="00A2152E">
        <w:rPr>
          <w:sz w:val="28"/>
        </w:rPr>
        <w:t>4s</w:t>
      </w:r>
      <w:r w:rsidR="009A5190" w:rsidRPr="00A2152E">
        <w:rPr>
          <w:sz w:val="28"/>
          <w:vertAlign w:val="superscript"/>
        </w:rPr>
        <w:t>2</w:t>
      </w:r>
      <w:r w:rsidR="0087198D" w:rsidRPr="00A2152E">
        <w:rPr>
          <w:sz w:val="28"/>
        </w:rPr>
        <w:t>. Hãy xác định số electron</w:t>
      </w:r>
      <w:r w:rsidR="00224D29" w:rsidRPr="00A2152E">
        <w:rPr>
          <w:sz w:val="28"/>
        </w:rPr>
        <w:t xml:space="preserve"> ở lớp ngoài cùng, phân lớp có mức năng lượng cao nhất </w:t>
      </w:r>
      <w:r w:rsidR="0087198D" w:rsidRPr="00A2152E">
        <w:rPr>
          <w:sz w:val="28"/>
        </w:rPr>
        <w:t>của A và B.</w:t>
      </w:r>
    </w:p>
    <w:p w:rsidR="008A3C52" w:rsidRPr="00A2152E" w:rsidRDefault="008A3C52" w:rsidP="000D779C">
      <w:pPr>
        <w:jc w:val="both"/>
        <w:rPr>
          <w:b/>
          <w:sz w:val="28"/>
        </w:rPr>
      </w:pPr>
      <w:r w:rsidRPr="00A2152E">
        <w:rPr>
          <w:b/>
          <w:sz w:val="28"/>
        </w:rPr>
        <w:t>Câu 1</w:t>
      </w:r>
      <w:r w:rsidR="00800E56" w:rsidRPr="00A2152E">
        <w:rPr>
          <w:b/>
          <w:sz w:val="28"/>
        </w:rPr>
        <w:t>0</w:t>
      </w:r>
      <w:r w:rsidRPr="00A2152E">
        <w:rPr>
          <w:b/>
          <w:sz w:val="28"/>
        </w:rPr>
        <w:t xml:space="preserve"> (1,0 điểm). </w:t>
      </w:r>
    </w:p>
    <w:p w:rsidR="00217D99" w:rsidRDefault="00217D99" w:rsidP="000D779C">
      <w:pPr>
        <w:ind w:left="240"/>
        <w:jc w:val="both"/>
        <w:rPr>
          <w:sz w:val="28"/>
          <w:lang w:val="pt-BR"/>
        </w:rPr>
      </w:pPr>
      <w:r w:rsidRPr="00A2152E">
        <w:rPr>
          <w:sz w:val="28"/>
        </w:rPr>
        <w:t xml:space="preserve">a) </w:t>
      </w:r>
      <w:r w:rsidRPr="00A2152E">
        <w:rPr>
          <w:sz w:val="28"/>
          <w:lang w:val="pt-BR"/>
        </w:rPr>
        <w:t>Một nguyên tử X có tổng số electron ở phân lớp p là 11. Nguyên tố X là nguyên tố s, p, d hay f? Giải thích?</w:t>
      </w:r>
    </w:p>
    <w:p w:rsidR="00217D99" w:rsidRPr="000D779C" w:rsidRDefault="00217D99" w:rsidP="000D779C">
      <w:pPr>
        <w:ind w:left="240"/>
        <w:jc w:val="both"/>
        <w:rPr>
          <w:sz w:val="28"/>
          <w:lang w:val="pt-BR"/>
        </w:rPr>
      </w:pPr>
      <w:r w:rsidRPr="00A2152E">
        <w:rPr>
          <w:sz w:val="28"/>
          <w:lang w:val="pt-BR"/>
        </w:rPr>
        <w:t xml:space="preserve">b) </w:t>
      </w:r>
      <w:r w:rsidR="00897E0C" w:rsidRPr="00A2152E">
        <w:rPr>
          <w:sz w:val="28"/>
          <w:lang w:val="pt-BR"/>
        </w:rPr>
        <w:t xml:space="preserve">Có bao nhiêu trường hợp của nguyên tử Y thỏa mãn điều kiện: </w:t>
      </w:r>
      <w:r w:rsidR="00897E0C" w:rsidRPr="000D779C">
        <w:rPr>
          <w:sz w:val="28"/>
          <w:lang w:val="pt-BR"/>
        </w:rPr>
        <w:t>Y có tổng số electron ở các phân lớp p là 12? Giải thích?</w:t>
      </w:r>
    </w:p>
    <w:p w:rsidR="008A3C52" w:rsidRDefault="00EE189C" w:rsidP="0044385F">
      <w:pPr>
        <w:jc w:val="center"/>
        <w:rPr>
          <w:lang w:val="pt-BR"/>
        </w:rPr>
      </w:pPr>
      <w:r w:rsidRPr="000D779C">
        <w:rPr>
          <w:lang w:val="pt-BR"/>
        </w:rPr>
        <w:softHyphen/>
      </w:r>
      <w:r w:rsidRPr="000D779C">
        <w:rPr>
          <w:lang w:val="pt-BR"/>
        </w:rPr>
        <w:softHyphen/>
      </w:r>
      <w:r w:rsidRPr="000D779C">
        <w:rPr>
          <w:lang w:val="pt-BR"/>
        </w:rPr>
        <w:softHyphen/>
      </w:r>
      <w:r>
        <w:sym w:font="Symbol" w:char="F0BE"/>
      </w:r>
      <w:r>
        <w:sym w:font="Symbol" w:char="F0BE"/>
      </w:r>
      <w:r>
        <w:sym w:font="Symbol" w:char="F0BE"/>
      </w:r>
      <w:r w:rsidR="000D779C">
        <w:t xml:space="preserve"> </w:t>
      </w:r>
      <w:r w:rsidRPr="000D779C">
        <w:rPr>
          <w:lang w:val="pt-BR"/>
        </w:rPr>
        <w:t>Hết</w:t>
      </w:r>
      <w:r w:rsidRPr="000D779C">
        <w:rPr>
          <w:lang w:val="pt-BR"/>
        </w:rPr>
        <w:softHyphen/>
      </w:r>
      <w:r w:rsidRPr="000D779C">
        <w:rPr>
          <w:lang w:val="pt-BR"/>
        </w:rPr>
        <w:softHyphen/>
      </w:r>
      <w:r w:rsidRPr="000D779C">
        <w:rPr>
          <w:lang w:val="pt-BR"/>
        </w:rPr>
        <w:softHyphen/>
      </w:r>
      <w:r w:rsidRPr="000D779C">
        <w:rPr>
          <w:lang w:val="pt-BR"/>
        </w:rPr>
        <w:softHyphen/>
      </w:r>
      <w:r w:rsidR="000D779C">
        <w:rPr>
          <w:lang w:val="pt-BR"/>
        </w:rPr>
        <w:t xml:space="preserve"> </w:t>
      </w:r>
      <w:r>
        <w:sym w:font="Symbol" w:char="F0BE"/>
      </w:r>
      <w:r>
        <w:sym w:font="Symbol" w:char="F0BE"/>
      </w:r>
      <w:r>
        <w:sym w:font="Symbol" w:char="F0BE"/>
      </w:r>
      <w:r w:rsidR="0044385F" w:rsidRPr="000D779C">
        <w:rPr>
          <w:lang w:val="pt-BR"/>
        </w:rPr>
        <w:t xml:space="preserve"> </w:t>
      </w:r>
    </w:p>
    <w:p w:rsidR="000D779C" w:rsidRPr="00424B6E" w:rsidRDefault="000D779C" w:rsidP="000D779C">
      <w:pPr>
        <w:jc w:val="center"/>
        <w:rPr>
          <w:bCs/>
          <w:i/>
          <w:iCs/>
          <w:sz w:val="28"/>
          <w:szCs w:val="28"/>
          <w:lang w:val="vi-VN"/>
        </w:rPr>
      </w:pPr>
      <w:r w:rsidRPr="00424B6E">
        <w:rPr>
          <w:bCs/>
          <w:i/>
          <w:iCs/>
          <w:sz w:val="28"/>
          <w:szCs w:val="28"/>
          <w:lang w:val="vi-VN"/>
        </w:rPr>
        <w:t>Cán bộ coi thi không giải thích gì thêm, thí sinh không được sử dụng tài liệu !</w:t>
      </w:r>
    </w:p>
    <w:sectPr w:rsidR="000D779C" w:rsidRPr="00424B6E" w:rsidSect="000D779C">
      <w:footerReference w:type="even" r:id="rId28"/>
      <w:footerReference w:type="default" r:id="rId29"/>
      <w:pgSz w:w="11907" w:h="16840" w:code="9"/>
      <w:pgMar w:top="737" w:right="964" w:bottom="737" w:left="9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F66F1" w:rsidRDefault="005F66F1">
      <w:r>
        <w:separator/>
      </w:r>
    </w:p>
  </w:endnote>
  <w:endnote w:type="continuationSeparator" w:id="0">
    <w:p w:rsidR="005F66F1" w:rsidRDefault="005F66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2152E" w:rsidRDefault="00A2152E" w:rsidP="00540CC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2152E" w:rsidRDefault="00A2152E" w:rsidP="00A2152E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2152E" w:rsidRDefault="00A2152E" w:rsidP="00A2152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F66F1" w:rsidRDefault="005F66F1">
      <w:r>
        <w:separator/>
      </w:r>
    </w:p>
  </w:footnote>
  <w:footnote w:type="continuationSeparator" w:id="0">
    <w:p w:rsidR="005F66F1" w:rsidRDefault="005F66F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3C52"/>
    <w:rsid w:val="0000272E"/>
    <w:rsid w:val="0000382D"/>
    <w:rsid w:val="000158AD"/>
    <w:rsid w:val="00045310"/>
    <w:rsid w:val="00057C2D"/>
    <w:rsid w:val="000714B6"/>
    <w:rsid w:val="000773D1"/>
    <w:rsid w:val="00094093"/>
    <w:rsid w:val="0009577A"/>
    <w:rsid w:val="000B38EB"/>
    <w:rsid w:val="000B5167"/>
    <w:rsid w:val="000B682C"/>
    <w:rsid w:val="000B71AC"/>
    <w:rsid w:val="000C71C3"/>
    <w:rsid w:val="000D083A"/>
    <w:rsid w:val="000D779C"/>
    <w:rsid w:val="000E1FAD"/>
    <w:rsid w:val="000F34A1"/>
    <w:rsid w:val="000F570C"/>
    <w:rsid w:val="000F5AD8"/>
    <w:rsid w:val="00101140"/>
    <w:rsid w:val="00123FF5"/>
    <w:rsid w:val="0012430B"/>
    <w:rsid w:val="00124B6C"/>
    <w:rsid w:val="00134E95"/>
    <w:rsid w:val="00140180"/>
    <w:rsid w:val="00141D42"/>
    <w:rsid w:val="001521E0"/>
    <w:rsid w:val="001553FB"/>
    <w:rsid w:val="00155701"/>
    <w:rsid w:val="00170315"/>
    <w:rsid w:val="00172FE4"/>
    <w:rsid w:val="001754D5"/>
    <w:rsid w:val="001A1885"/>
    <w:rsid w:val="001A7513"/>
    <w:rsid w:val="001B4D8B"/>
    <w:rsid w:val="001C4B26"/>
    <w:rsid w:val="001C5DF5"/>
    <w:rsid w:val="001D2793"/>
    <w:rsid w:val="001D5806"/>
    <w:rsid w:val="001D6612"/>
    <w:rsid w:val="001D781B"/>
    <w:rsid w:val="001E4CFB"/>
    <w:rsid w:val="001E75D3"/>
    <w:rsid w:val="001F4894"/>
    <w:rsid w:val="00203DCC"/>
    <w:rsid w:val="002051EB"/>
    <w:rsid w:val="002063D5"/>
    <w:rsid w:val="00210421"/>
    <w:rsid w:val="00212B22"/>
    <w:rsid w:val="00216D1E"/>
    <w:rsid w:val="00217D99"/>
    <w:rsid w:val="0022473E"/>
    <w:rsid w:val="00224D29"/>
    <w:rsid w:val="00224D93"/>
    <w:rsid w:val="002315FF"/>
    <w:rsid w:val="00242453"/>
    <w:rsid w:val="00244031"/>
    <w:rsid w:val="0024769F"/>
    <w:rsid w:val="00247DE0"/>
    <w:rsid w:val="00260322"/>
    <w:rsid w:val="002620F8"/>
    <w:rsid w:val="002712BE"/>
    <w:rsid w:val="002734AA"/>
    <w:rsid w:val="002751BF"/>
    <w:rsid w:val="00280B08"/>
    <w:rsid w:val="00281D88"/>
    <w:rsid w:val="002B126E"/>
    <w:rsid w:val="002C1468"/>
    <w:rsid w:val="002C27C4"/>
    <w:rsid w:val="002C4896"/>
    <w:rsid w:val="002D0730"/>
    <w:rsid w:val="002D3331"/>
    <w:rsid w:val="002D6957"/>
    <w:rsid w:val="002E2E99"/>
    <w:rsid w:val="002E58E4"/>
    <w:rsid w:val="002F6082"/>
    <w:rsid w:val="0030474C"/>
    <w:rsid w:val="003175F9"/>
    <w:rsid w:val="00336669"/>
    <w:rsid w:val="00355A5D"/>
    <w:rsid w:val="00355B5F"/>
    <w:rsid w:val="00356234"/>
    <w:rsid w:val="00362BDB"/>
    <w:rsid w:val="003722FC"/>
    <w:rsid w:val="00385D82"/>
    <w:rsid w:val="003A1849"/>
    <w:rsid w:val="003A48E1"/>
    <w:rsid w:val="003C54CA"/>
    <w:rsid w:val="003D2E5C"/>
    <w:rsid w:val="003D613C"/>
    <w:rsid w:val="003F47F4"/>
    <w:rsid w:val="003F640B"/>
    <w:rsid w:val="003F7592"/>
    <w:rsid w:val="0040001F"/>
    <w:rsid w:val="004010DF"/>
    <w:rsid w:val="00416B6A"/>
    <w:rsid w:val="00421840"/>
    <w:rsid w:val="0042636A"/>
    <w:rsid w:val="00441F73"/>
    <w:rsid w:val="00442635"/>
    <w:rsid w:val="0044385F"/>
    <w:rsid w:val="004470DD"/>
    <w:rsid w:val="00461546"/>
    <w:rsid w:val="00463C20"/>
    <w:rsid w:val="00484ED2"/>
    <w:rsid w:val="0049390D"/>
    <w:rsid w:val="00497BEA"/>
    <w:rsid w:val="004B6D72"/>
    <w:rsid w:val="004C0CA3"/>
    <w:rsid w:val="004C43E0"/>
    <w:rsid w:val="004D586B"/>
    <w:rsid w:val="004D76AE"/>
    <w:rsid w:val="004E662B"/>
    <w:rsid w:val="004F3479"/>
    <w:rsid w:val="004F6460"/>
    <w:rsid w:val="00500B1C"/>
    <w:rsid w:val="00505D46"/>
    <w:rsid w:val="00531F9F"/>
    <w:rsid w:val="0053555C"/>
    <w:rsid w:val="00540CCF"/>
    <w:rsid w:val="005920F5"/>
    <w:rsid w:val="005B2D97"/>
    <w:rsid w:val="005B7D35"/>
    <w:rsid w:val="005D762E"/>
    <w:rsid w:val="005E0B80"/>
    <w:rsid w:val="005E717A"/>
    <w:rsid w:val="005F4A53"/>
    <w:rsid w:val="005F66F1"/>
    <w:rsid w:val="00601095"/>
    <w:rsid w:val="006146F7"/>
    <w:rsid w:val="00623D2A"/>
    <w:rsid w:val="006267D6"/>
    <w:rsid w:val="00633802"/>
    <w:rsid w:val="00634997"/>
    <w:rsid w:val="00637BA3"/>
    <w:rsid w:val="00652EE9"/>
    <w:rsid w:val="00655F32"/>
    <w:rsid w:val="006751D9"/>
    <w:rsid w:val="00686638"/>
    <w:rsid w:val="006907AF"/>
    <w:rsid w:val="00697A87"/>
    <w:rsid w:val="006A272C"/>
    <w:rsid w:val="006C0B74"/>
    <w:rsid w:val="006C6BDB"/>
    <w:rsid w:val="006D0828"/>
    <w:rsid w:val="006D42FE"/>
    <w:rsid w:val="006D5C90"/>
    <w:rsid w:val="006E7B8C"/>
    <w:rsid w:val="007065E8"/>
    <w:rsid w:val="0072053E"/>
    <w:rsid w:val="00721A85"/>
    <w:rsid w:val="007221D0"/>
    <w:rsid w:val="00722DD0"/>
    <w:rsid w:val="00736EA5"/>
    <w:rsid w:val="00751A58"/>
    <w:rsid w:val="00754730"/>
    <w:rsid w:val="007660FB"/>
    <w:rsid w:val="007779F0"/>
    <w:rsid w:val="007B021A"/>
    <w:rsid w:val="007C42BB"/>
    <w:rsid w:val="007D32AC"/>
    <w:rsid w:val="007F57C9"/>
    <w:rsid w:val="007F62D7"/>
    <w:rsid w:val="00800E56"/>
    <w:rsid w:val="00803E0C"/>
    <w:rsid w:val="00804512"/>
    <w:rsid w:val="00804EE2"/>
    <w:rsid w:val="00805AA4"/>
    <w:rsid w:val="00805E85"/>
    <w:rsid w:val="00807D36"/>
    <w:rsid w:val="008120CD"/>
    <w:rsid w:val="008142E0"/>
    <w:rsid w:val="0081609B"/>
    <w:rsid w:val="00816116"/>
    <w:rsid w:val="00831FE4"/>
    <w:rsid w:val="00837030"/>
    <w:rsid w:val="00850AD2"/>
    <w:rsid w:val="00850B6E"/>
    <w:rsid w:val="00851017"/>
    <w:rsid w:val="0085486F"/>
    <w:rsid w:val="00870727"/>
    <w:rsid w:val="0087198D"/>
    <w:rsid w:val="008829E6"/>
    <w:rsid w:val="00884205"/>
    <w:rsid w:val="00890D29"/>
    <w:rsid w:val="00894CDA"/>
    <w:rsid w:val="00897E0C"/>
    <w:rsid w:val="008A3C52"/>
    <w:rsid w:val="008B25D2"/>
    <w:rsid w:val="008B6858"/>
    <w:rsid w:val="008C1113"/>
    <w:rsid w:val="008E2194"/>
    <w:rsid w:val="008E5F1B"/>
    <w:rsid w:val="008E7156"/>
    <w:rsid w:val="008F4EEA"/>
    <w:rsid w:val="00903ED4"/>
    <w:rsid w:val="009156CC"/>
    <w:rsid w:val="0091658D"/>
    <w:rsid w:val="00927093"/>
    <w:rsid w:val="009350B0"/>
    <w:rsid w:val="009477E7"/>
    <w:rsid w:val="0095113C"/>
    <w:rsid w:val="0095131A"/>
    <w:rsid w:val="00955589"/>
    <w:rsid w:val="00960236"/>
    <w:rsid w:val="009622AB"/>
    <w:rsid w:val="009659B2"/>
    <w:rsid w:val="009809BA"/>
    <w:rsid w:val="009859B8"/>
    <w:rsid w:val="009878A1"/>
    <w:rsid w:val="00992580"/>
    <w:rsid w:val="00993626"/>
    <w:rsid w:val="0099402C"/>
    <w:rsid w:val="009979A4"/>
    <w:rsid w:val="009A0785"/>
    <w:rsid w:val="009A15CF"/>
    <w:rsid w:val="009A5190"/>
    <w:rsid w:val="009B7964"/>
    <w:rsid w:val="009D4CE5"/>
    <w:rsid w:val="009D5A8B"/>
    <w:rsid w:val="009D5E02"/>
    <w:rsid w:val="009E25D3"/>
    <w:rsid w:val="009E4F29"/>
    <w:rsid w:val="009E65EF"/>
    <w:rsid w:val="009F00C5"/>
    <w:rsid w:val="009F451F"/>
    <w:rsid w:val="009F5AD8"/>
    <w:rsid w:val="00A13301"/>
    <w:rsid w:val="00A15826"/>
    <w:rsid w:val="00A158B1"/>
    <w:rsid w:val="00A2152E"/>
    <w:rsid w:val="00A22948"/>
    <w:rsid w:val="00A22FB1"/>
    <w:rsid w:val="00A32DE3"/>
    <w:rsid w:val="00A35FAB"/>
    <w:rsid w:val="00A47F92"/>
    <w:rsid w:val="00A50656"/>
    <w:rsid w:val="00A563B8"/>
    <w:rsid w:val="00A667D8"/>
    <w:rsid w:val="00A7305E"/>
    <w:rsid w:val="00A834CE"/>
    <w:rsid w:val="00A93006"/>
    <w:rsid w:val="00A95639"/>
    <w:rsid w:val="00AA1838"/>
    <w:rsid w:val="00AC210C"/>
    <w:rsid w:val="00AC5D26"/>
    <w:rsid w:val="00AC79BF"/>
    <w:rsid w:val="00AD046A"/>
    <w:rsid w:val="00AE2273"/>
    <w:rsid w:val="00AF38C2"/>
    <w:rsid w:val="00AF486A"/>
    <w:rsid w:val="00B0100A"/>
    <w:rsid w:val="00B04E7E"/>
    <w:rsid w:val="00B137B8"/>
    <w:rsid w:val="00B24861"/>
    <w:rsid w:val="00B26714"/>
    <w:rsid w:val="00B35FF4"/>
    <w:rsid w:val="00B44B26"/>
    <w:rsid w:val="00B7241D"/>
    <w:rsid w:val="00B74216"/>
    <w:rsid w:val="00B7481D"/>
    <w:rsid w:val="00BA3510"/>
    <w:rsid w:val="00BA484E"/>
    <w:rsid w:val="00BA7F4E"/>
    <w:rsid w:val="00BB7291"/>
    <w:rsid w:val="00BC5725"/>
    <w:rsid w:val="00BC615A"/>
    <w:rsid w:val="00BD223A"/>
    <w:rsid w:val="00BD2278"/>
    <w:rsid w:val="00BE5A66"/>
    <w:rsid w:val="00BF4D59"/>
    <w:rsid w:val="00C14467"/>
    <w:rsid w:val="00C154D7"/>
    <w:rsid w:val="00C25C46"/>
    <w:rsid w:val="00C30AC5"/>
    <w:rsid w:val="00C341B1"/>
    <w:rsid w:val="00C35540"/>
    <w:rsid w:val="00C35CF4"/>
    <w:rsid w:val="00C47CA2"/>
    <w:rsid w:val="00C55C9A"/>
    <w:rsid w:val="00C61780"/>
    <w:rsid w:val="00C93148"/>
    <w:rsid w:val="00CA1ACF"/>
    <w:rsid w:val="00CA3B82"/>
    <w:rsid w:val="00CA4391"/>
    <w:rsid w:val="00CB43AD"/>
    <w:rsid w:val="00CB6B6A"/>
    <w:rsid w:val="00D03DB4"/>
    <w:rsid w:val="00D04293"/>
    <w:rsid w:val="00D3761B"/>
    <w:rsid w:val="00D37B71"/>
    <w:rsid w:val="00D43990"/>
    <w:rsid w:val="00D53AAB"/>
    <w:rsid w:val="00D571C7"/>
    <w:rsid w:val="00D604AA"/>
    <w:rsid w:val="00D81178"/>
    <w:rsid w:val="00D86034"/>
    <w:rsid w:val="00DA079C"/>
    <w:rsid w:val="00DB0DD4"/>
    <w:rsid w:val="00DB21FC"/>
    <w:rsid w:val="00DB5E9E"/>
    <w:rsid w:val="00DC0EEF"/>
    <w:rsid w:val="00DC5A17"/>
    <w:rsid w:val="00DD1194"/>
    <w:rsid w:val="00DE71ED"/>
    <w:rsid w:val="00DF34AB"/>
    <w:rsid w:val="00E11703"/>
    <w:rsid w:val="00E121FE"/>
    <w:rsid w:val="00E1478F"/>
    <w:rsid w:val="00E1577D"/>
    <w:rsid w:val="00E20D57"/>
    <w:rsid w:val="00E22649"/>
    <w:rsid w:val="00E23FFD"/>
    <w:rsid w:val="00E2584C"/>
    <w:rsid w:val="00E27E28"/>
    <w:rsid w:val="00E365BD"/>
    <w:rsid w:val="00E40C62"/>
    <w:rsid w:val="00E46DE3"/>
    <w:rsid w:val="00E84D0B"/>
    <w:rsid w:val="00E9076B"/>
    <w:rsid w:val="00EA768C"/>
    <w:rsid w:val="00EE111D"/>
    <w:rsid w:val="00EE189C"/>
    <w:rsid w:val="00EE5CF0"/>
    <w:rsid w:val="00EF5202"/>
    <w:rsid w:val="00EF7360"/>
    <w:rsid w:val="00F03D84"/>
    <w:rsid w:val="00F1193D"/>
    <w:rsid w:val="00F1315D"/>
    <w:rsid w:val="00F21028"/>
    <w:rsid w:val="00F2645C"/>
    <w:rsid w:val="00F26705"/>
    <w:rsid w:val="00F34F16"/>
    <w:rsid w:val="00F41E64"/>
    <w:rsid w:val="00F50BBB"/>
    <w:rsid w:val="00F50E92"/>
    <w:rsid w:val="00F5530A"/>
    <w:rsid w:val="00F5604D"/>
    <w:rsid w:val="00F64296"/>
    <w:rsid w:val="00F76D2C"/>
    <w:rsid w:val="00F77E3F"/>
    <w:rsid w:val="00F97A24"/>
    <w:rsid w:val="00FA0620"/>
    <w:rsid w:val="00FC35E6"/>
    <w:rsid w:val="00FC478C"/>
    <w:rsid w:val="00FC66FA"/>
    <w:rsid w:val="00FC678E"/>
    <w:rsid w:val="00FD0C7C"/>
    <w:rsid w:val="00FE2302"/>
    <w:rsid w:val="00FE36C9"/>
    <w:rsid w:val="00FE6802"/>
    <w:rsid w:val="00FF6BAF"/>
    <w:rsid w:val="00FF6E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B470F03-51EB-4930-AD17-6CD2BA9FD1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">
    <w:name w:val=" Char"/>
    <w:basedOn w:val="Normal"/>
    <w:link w:val="DefaultParagraphFont"/>
    <w:semiHidden/>
    <w:rsid w:val="00F50E92"/>
    <w:pPr>
      <w:spacing w:after="160" w:line="240" w:lineRule="exact"/>
    </w:pPr>
    <w:rPr>
      <w:rFonts w:ascii="Arial" w:hAnsi="Arial"/>
    </w:rPr>
  </w:style>
  <w:style w:type="paragraph" w:customStyle="1" w:styleId="1">
    <w:name w:val="1"/>
    <w:aliases w:val="2"/>
    <w:basedOn w:val="Normal"/>
    <w:autoRedefine/>
    <w:rsid w:val="00F41E64"/>
    <w:pPr>
      <w:spacing w:after="160" w:line="240" w:lineRule="exact"/>
      <w:ind w:firstLine="567"/>
    </w:pPr>
    <w:rPr>
      <w:rFonts w:ascii="Verdana" w:eastAsia="MS Mincho" w:hAnsi="Verdana"/>
      <w:sz w:val="20"/>
      <w:szCs w:val="20"/>
    </w:rPr>
  </w:style>
  <w:style w:type="table" w:styleId="TableGrid">
    <w:name w:val="Table Grid"/>
    <w:basedOn w:val="TableNormal"/>
    <w:rsid w:val="009D4C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A2152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2152E"/>
  </w:style>
  <w:style w:type="paragraph" w:styleId="Header">
    <w:name w:val="header"/>
    <w:basedOn w:val="Normal"/>
    <w:link w:val="HeaderChar"/>
    <w:rsid w:val="000D779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0D779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76</Words>
  <Characters>2149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m Vinh Tao</dc:creator>
  <cp:keywords/>
  <cp:lastModifiedBy>A</cp:lastModifiedBy>
  <cp:revision>3</cp:revision>
  <dcterms:created xsi:type="dcterms:W3CDTF">2019-10-04T09:08:00Z</dcterms:created>
  <dcterms:modified xsi:type="dcterms:W3CDTF">2019-10-04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